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5"/>
  </p:notesMasterIdLst>
  <p:handoutMasterIdLst>
    <p:handoutMasterId r:id="rId6"/>
  </p:handoutMasterIdLst>
  <p:sldIdLst>
    <p:sldId id="646" r:id="rId3"/>
    <p:sldId id="647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95">
          <p15:clr>
            <a:srgbClr val="A4A3A4"/>
          </p15:clr>
        </p15:guide>
        <p15:guide id="3" pos="54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33BED"/>
    <a:srgbClr val="990000"/>
    <a:srgbClr val="008000"/>
    <a:srgbClr val="00B050"/>
    <a:srgbClr val="00FF00"/>
    <a:srgbClr val="85DB45"/>
    <a:srgbClr val="000000"/>
    <a:srgbClr val="FFFF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81" autoAdjust="0"/>
    <p:restoredTop sz="93605" autoAdjust="0"/>
  </p:normalViewPr>
  <p:slideViewPr>
    <p:cSldViewPr>
      <p:cViewPr varScale="1">
        <p:scale>
          <a:sx n="108" d="100"/>
          <a:sy n="108" d="100"/>
        </p:scale>
        <p:origin x="1824" y="126"/>
      </p:cViewPr>
      <p:guideLst>
        <p:guide orient="horz" pos="4319"/>
        <p:guide pos="295"/>
        <p:guide pos="54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10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F6E9063-13D9-4D41-BE8B-31A16B9715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600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CB7F2-678B-4071-A5FF-A45673D17054}" type="datetimeFigureOut">
              <a:rPr lang="zh-CN" altLang="en-US" smtClean="0"/>
              <a:t>2024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A85377-0F68-4FDE-9F15-A309DD9487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177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200" b="1" dirty="0">
                <a:latin typeface="Times New Roman" panose="02020603050405020304" pitchFamily="18" charset="0"/>
              </a:rPr>
              <a:t>一幅图像所表示的灰度变化的最大可能范围（即画面的动态范围）主要取决于入射光的强度，画面的对比度则主要取决于图像中的景物特性。</a:t>
            </a:r>
            <a:endParaRPr lang="zh-CN" altLang="en-US" sz="1200" b="1" i="1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A85377-0F68-4FDE-9F15-A309DD9487A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62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0" descr="bg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002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A320C-4EC7-4D54-9275-C08A508CC7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637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188913"/>
            <a:ext cx="2090737" cy="59372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88913"/>
            <a:ext cx="6119813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027FC-F775-4C96-8732-C36CE23BC9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2901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3924300" cy="8366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7394E-E3C2-4160-B409-C414627C5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833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08797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83749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5225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92415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28176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90555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804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3B6D7-B605-4A5E-AC05-0A341F277D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830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92288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69909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687408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4008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7366-091B-473D-875A-F8E8DB26FF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683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AD128-4A6D-4D8C-82E4-6A35387142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329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B1794-C10F-41FA-848E-245B387B9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63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FB01-E693-4172-9F82-C1DF231E5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186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49F2B-6EBC-46BA-A165-0C3C1E246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0476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8B5D1-F668-4005-AC39-D78893CFA5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403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C9195-4B73-4A8D-9924-60DD834952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37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hyperlink" Target="http://www.nordridesign.com/" TargetMode="Externa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20" Type="http://schemas.openxmlformats.org/officeDocument/2006/relationships/hyperlink" Target="http://www.nordri.net/" TargetMode="Externa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19" Type="http://schemas.openxmlformats.org/officeDocument/2006/relationships/hyperlink" Target="http://www.nordridesign.cn/" TargetMode="Externa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hyperlink" Target="http://creativecommons.org/licenses/by-nc/2.5/cn/legalcode" TargetMode="Externa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 descr="bg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88913"/>
            <a:ext cx="3924300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个人基本信息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7FB0679-BDDA-4B03-BC40-E65BDB965A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华文细黑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1333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1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2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53" name="Rectangle 13">
            <a:hlinkClick r:id="rId14"/>
          </p:cNvPr>
          <p:cNvSpPr>
            <a:spLocks noChangeArrowheads="1"/>
          </p:cNvSpPr>
          <p:nvPr userDrawn="1"/>
        </p:nvSpPr>
        <p:spPr bwMode="auto">
          <a:xfrm>
            <a:off x="1331913" y="3860800"/>
            <a:ext cx="5146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200">
                <a:ea typeface="华文细黑" pitchFamily="2" charset="-122"/>
              </a:rPr>
              <a:t>本作品采用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知识共享署名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-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非商业性使用 </a:t>
            </a:r>
            <a:r>
              <a:rPr lang="en-US" altLang="zh-CN" sz="1200" b="1">
                <a:solidFill>
                  <a:srgbClr val="003366"/>
                </a:solidFill>
                <a:ea typeface="华文细黑" pitchFamily="2" charset="-122"/>
              </a:rPr>
              <a:t>2.5 </a:t>
            </a:r>
            <a:r>
              <a:rPr lang="zh-CN" altLang="en-US" sz="1200" b="1">
                <a:solidFill>
                  <a:srgbClr val="003366"/>
                </a:solidFill>
                <a:ea typeface="华文细黑" pitchFamily="2" charset="-122"/>
              </a:rPr>
              <a:t>中国大陆许可协议</a:t>
            </a:r>
            <a:r>
              <a:rPr lang="zh-CN" altLang="en-US" sz="1200">
                <a:ea typeface="华文细黑" pitchFamily="2" charset="-122"/>
              </a:rPr>
              <a:t>进行许可。</a:t>
            </a:r>
            <a:r>
              <a:rPr lang="zh-CN" altLang="en-US" sz="1200" i="1">
                <a:ea typeface="华文细黑" pitchFamily="2" charset="-122"/>
              </a:rPr>
              <a:t> </a:t>
            </a:r>
          </a:p>
        </p:txBody>
      </p:sp>
      <p:pic>
        <p:nvPicPr>
          <p:cNvPr id="2054" name="Picture 6" descr="png-0056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34791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png-000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2347913"/>
            <a:ext cx="7207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6" name="Group 8"/>
          <p:cNvGrpSpPr>
            <a:grpSpLocks/>
          </p:cNvGrpSpPr>
          <p:nvPr userDrawn="1"/>
        </p:nvGrpSpPr>
        <p:grpSpPr bwMode="auto">
          <a:xfrm>
            <a:off x="4211638" y="2347913"/>
            <a:ext cx="720725" cy="647700"/>
            <a:chOff x="3923" y="2102"/>
            <a:chExt cx="454" cy="447"/>
          </a:xfrm>
        </p:grpSpPr>
        <p:pic>
          <p:nvPicPr>
            <p:cNvPr id="2070" name="Picture 9" descr="soft7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>
              <a:off x="3923" y="2102"/>
              <a:ext cx="45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1" name="Picture 10" descr="soft7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 rot="1178135">
              <a:off x="3997" y="2212"/>
              <a:ext cx="36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7" name="Rectangle 11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1333500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专业交流</a:t>
            </a:r>
          </a:p>
        </p:txBody>
      </p:sp>
      <p:sp>
        <p:nvSpPr>
          <p:cNvPr id="2058" name="Rectangle 12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3492500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模板超市</a:t>
            </a:r>
          </a:p>
        </p:txBody>
      </p:sp>
      <p:sp>
        <p:nvSpPr>
          <p:cNvPr id="2059" name="Rectangle 13">
            <a:hlinkClick r:id="rId19"/>
          </p:cNvPr>
          <p:cNvSpPr>
            <a:spLocks noChangeArrowheads="1"/>
          </p:cNvSpPr>
          <p:nvPr userDrawn="1"/>
        </p:nvSpPr>
        <p:spPr bwMode="auto">
          <a:xfrm>
            <a:off x="5653088" y="3068638"/>
            <a:ext cx="215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200" b="1">
                <a:solidFill>
                  <a:srgbClr val="5F5F5F"/>
                </a:solidFill>
                <a:ea typeface="华文细黑" pitchFamily="2" charset="-122"/>
              </a:rPr>
              <a:t>设计服务</a:t>
            </a:r>
          </a:p>
        </p:txBody>
      </p:sp>
      <p:sp>
        <p:nvSpPr>
          <p:cNvPr id="2060" name="Rectangle 7"/>
          <p:cNvSpPr>
            <a:spLocks noChangeArrowheads="1"/>
          </p:cNvSpPr>
          <p:nvPr userDrawn="1"/>
        </p:nvSpPr>
        <p:spPr bwMode="auto">
          <a:xfrm>
            <a:off x="1331913" y="2060575"/>
            <a:ext cx="6480175" cy="215900"/>
          </a:xfrm>
          <a:prstGeom prst="rect">
            <a:avLst/>
          </a:prstGeom>
          <a:solidFill>
            <a:srgbClr val="EAEAEA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US" altLang="zh-CN" sz="1000">
                <a:ea typeface="华文细黑" pitchFamily="2" charset="-122"/>
              </a:rPr>
              <a:t>NordriDesign</a:t>
            </a:r>
            <a:r>
              <a:rPr lang="zh-CN" altLang="en-US" sz="1000">
                <a:ea typeface="华文细黑" pitchFamily="2" charset="-122"/>
              </a:rPr>
              <a:t>中国专业</a:t>
            </a:r>
            <a:r>
              <a:rPr lang="en-US" altLang="zh-CN" sz="1000">
                <a:ea typeface="华文细黑" pitchFamily="2" charset="-122"/>
              </a:rPr>
              <a:t>PowerPoint</a:t>
            </a:r>
            <a:r>
              <a:rPr lang="zh-CN" altLang="en-US" sz="1000">
                <a:ea typeface="华文细黑" pitchFamily="2" charset="-122"/>
              </a:rPr>
              <a:t>媒体设计与开发</a:t>
            </a:r>
            <a:endParaRPr lang="zh-CN" altLang="en-US" sz="100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061" name="Rectangle 15"/>
          <p:cNvSpPr>
            <a:spLocks noChangeArrowheads="1"/>
          </p:cNvSpPr>
          <p:nvPr userDrawn="1"/>
        </p:nvSpPr>
        <p:spPr bwMode="auto">
          <a:xfrm>
            <a:off x="1331913" y="4192588"/>
            <a:ext cx="6480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本作品的提供是以适用知识共享组织的公共许可（ 简称“</a:t>
            </a:r>
            <a:r>
              <a:rPr lang="en-US" altLang="zh-CN" sz="1000">
                <a:solidFill>
                  <a:srgbClr val="111111"/>
                </a:solidFill>
                <a:ea typeface="华文细黑" pitchFamily="2" charset="-122"/>
              </a:rPr>
              <a:t>CCPL” </a:t>
            </a: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或 “许可”） 条款为前提的。本作品受著作权法以及其他相关法律的保护。对本作品的使用不得超越本许可授权的范围。</a:t>
            </a:r>
          </a:p>
          <a:p>
            <a:pPr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itchFamily="2" charset="-122"/>
              </a:rPr>
              <a:t>如您行使本许可授予的使用本作品的权利，就表明您接受并同意遵守本许可的条款。在您接受这些条款和规定的前提下，许可人授予您本许可所包括的权利。 </a:t>
            </a:r>
          </a:p>
        </p:txBody>
      </p:sp>
      <p:sp>
        <p:nvSpPr>
          <p:cNvPr id="2062" name="Rectangle 7">
            <a:hlinkClick r:id="rId20"/>
          </p:cNvPr>
          <p:cNvSpPr>
            <a:spLocks noChangeArrowheads="1"/>
          </p:cNvSpPr>
          <p:nvPr userDrawn="1"/>
        </p:nvSpPr>
        <p:spPr bwMode="auto">
          <a:xfrm>
            <a:off x="3492500" y="2276475"/>
            <a:ext cx="2160588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3" name="Rectangle 7">
            <a:hlinkClick r:id="rId13"/>
          </p:cNvPr>
          <p:cNvSpPr>
            <a:spLocks noChangeArrowheads="1"/>
          </p:cNvSpPr>
          <p:nvPr userDrawn="1"/>
        </p:nvSpPr>
        <p:spPr bwMode="auto">
          <a:xfrm>
            <a:off x="5653088" y="2276475"/>
            <a:ext cx="2159000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4" name="Rectangle 7">
            <a:hlinkClick r:id="rId19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1331913" y="2276475"/>
            <a:ext cx="2160587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itchFamily="2" charset="-122"/>
            </a:endParaRPr>
          </a:p>
        </p:txBody>
      </p:sp>
      <p:sp>
        <p:nvSpPr>
          <p:cNvPr id="2065" name="Text Box 19">
            <a:hlinkClick r:id="rId14"/>
          </p:cNvPr>
          <p:cNvSpPr txBox="1">
            <a:spLocks noChangeArrowheads="1"/>
          </p:cNvSpPr>
          <p:nvPr userDrawn="1"/>
        </p:nvSpPr>
        <p:spPr bwMode="auto">
          <a:xfrm>
            <a:off x="1331913" y="5056188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000" b="1">
                <a:solidFill>
                  <a:srgbClr val="003366"/>
                </a:solidFill>
                <a:ea typeface="华文细黑" pitchFamily="2" charset="-122"/>
              </a:rPr>
              <a:t>查看全部</a:t>
            </a:r>
            <a:r>
              <a:rPr lang="en-US" altLang="zh-CN" sz="1000" b="1">
                <a:solidFill>
                  <a:srgbClr val="003366"/>
                </a:solidFill>
                <a:latin typeface="华文细黑" pitchFamily="2" charset="-122"/>
                <a:ea typeface="华文细黑" pitchFamily="2" charset="-122"/>
              </a:rPr>
              <a:t>…</a:t>
            </a:r>
            <a:endParaRPr lang="en-US" altLang="zh-CN" sz="1000" b="1">
              <a:solidFill>
                <a:srgbClr val="003366"/>
              </a:solidFill>
              <a:ea typeface="华文细黑" pitchFamily="2" charset="-122"/>
            </a:endParaRPr>
          </a:p>
        </p:txBody>
      </p:sp>
      <p:grpSp>
        <p:nvGrpSpPr>
          <p:cNvPr id="2066" name="Group 20"/>
          <p:cNvGrpSpPr>
            <a:grpSpLocks/>
          </p:cNvGrpSpPr>
          <p:nvPr userDrawn="1"/>
        </p:nvGrpSpPr>
        <p:grpSpPr bwMode="auto">
          <a:xfrm>
            <a:off x="1331913" y="1125538"/>
            <a:ext cx="4321175" cy="576262"/>
            <a:chOff x="612" y="799"/>
            <a:chExt cx="3402" cy="454"/>
          </a:xfrm>
        </p:grpSpPr>
        <p:pic>
          <p:nvPicPr>
            <p:cNvPr id="2067" name="Picture 12" descr="cc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799"/>
              <a:ext cx="158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" name="Picture 9" descr="logo"/>
            <p:cNvPicPr>
              <a:picLocks noChangeAspect="1" noChangeArrowheads="1"/>
            </p:cNvPicPr>
            <p:nvPr userDrawn="1"/>
          </p:nvPicPr>
          <p:blipFill>
            <a:blip r:embed="rId22" cstate="print">
              <a:lum bright="-12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845"/>
              <a:ext cx="1361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9" name="Line 23"/>
            <p:cNvSpPr>
              <a:spLocks noChangeShapeType="1"/>
            </p:cNvSpPr>
            <p:nvPr userDrawn="1"/>
          </p:nvSpPr>
          <p:spPr bwMode="auto">
            <a:xfrm>
              <a:off x="2200" y="799"/>
              <a:ext cx="0" cy="45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&#21644;2495271173@qq.com" TargetMode="External"/><Relationship Id="rId2" Type="http://schemas.openxmlformats.org/officeDocument/2006/relationships/hyperlink" Target="mailto:&#20197;&#29677;&#32423;&#30340;&#24418;&#24335;&#21457;&#36865;&#33267;27191420@qq.com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pan.baidu.com/s/1OoNeKcPaYOOsxgkYUcBGig" TargetMode="External"/><Relationship Id="rId4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04534" cy="836612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微软雅黑" pitchFamily="34" charset="-122"/>
              </a:rPr>
              <a:t>理论作业</a:t>
            </a:r>
            <a:endParaRPr lang="zh-CN" altLang="en-US" sz="3600" dirty="0">
              <a:ea typeface="微软雅黑" pitchFamily="34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4925" y="10525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81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None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一幅数字图像为： 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2852738" y="1743075"/>
          <a:ext cx="3278187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6" name="Equation" r:id="rId4" imgW="2133360" imgH="1688760" progId="Equation.DSMT4">
                  <p:embed/>
                </p:oleObj>
              </mc:Choice>
              <mc:Fallback>
                <p:oleObj name="Equation" r:id="rId4" imgW="2133360" imgH="168876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743075"/>
                        <a:ext cx="3278187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042988" y="4292600"/>
            <a:ext cx="8101012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用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3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值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对图像进行平滑处理，给出处理步骤及结果图像。（注：图像边框像素保留不变）</a:t>
            </a:r>
          </a:p>
        </p:txBody>
      </p:sp>
    </p:spTree>
    <p:extLst>
      <p:ext uri="{BB962C8B-B14F-4D97-AF65-F5344CB8AC3E}">
        <p14:creationId xmlns:p14="http://schemas.microsoft.com/office/powerpoint/2010/main" val="322186635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32" y="10644"/>
            <a:ext cx="3924300" cy="760556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ea typeface="微软雅黑" pitchFamily="34" charset="-122"/>
              </a:rPr>
              <a:t>编程作业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32" y="4386246"/>
            <a:ext cx="9139368" cy="22831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algn="just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上述低照度图像进行灰度化，计算并显示以上低照度图像的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灰度直方图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离散傅里叶变换频谱幅度图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6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algn="just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以上低照度图像分别进行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直方图均衡化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同态滤波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操作，并对两种算法的最终效果进行对比；</a:t>
            </a:r>
            <a:endParaRPr lang="en-US" altLang="zh-CN" sz="16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建议利用</a:t>
            </a:r>
            <a:r>
              <a:rPr lang="en-US" altLang="zh-CN" sz="1600" b="1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进行编程，核心算法需独立实现，代码注释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少于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40%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6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algn="just"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人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组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在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024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1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日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前，将</a:t>
            </a:r>
            <a:r>
              <a:rPr lang="en-US" altLang="zh-CN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PDF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格式的电子档（</a:t>
            </a:r>
            <a:r>
              <a:rPr lang="zh-CN" altLang="en-US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附姓名</a:t>
            </a:r>
            <a:r>
              <a:rPr lang="en-US" altLang="zh-CN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班级</a:t>
            </a:r>
            <a:r>
              <a:rPr lang="en-US" altLang="zh-CN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学号</a:t>
            </a:r>
            <a:r>
              <a:rPr lang="en-US" altLang="zh-CN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b="1" u="sng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电子签名</a:t>
            </a:r>
            <a:r>
              <a:rPr lang="zh-CN" altLang="en-US" sz="16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以班级的形式发送至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hlinkClick r:id="rId2"/>
              </a:rPr>
              <a:t>27191420@qq.com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肖阳）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hlinkClick r:id="rId3"/>
              </a:rPr>
              <a:t>和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hlinkClick r:id="rId3"/>
              </a:rPr>
              <a:t>2495271173@qq.com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助教），</a:t>
            </a:r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文件格式为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姓名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班级</a:t>
            </a:r>
            <a:r>
              <a:rPr lang="en-US" altLang="zh-CN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16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学号”。</a:t>
            </a:r>
            <a:endParaRPr lang="en-US" altLang="zh-CN" sz="16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eaLnBrk="1" hangingPunct="1">
              <a:lnSpc>
                <a:spcPct val="125000"/>
              </a:lnSpc>
              <a:spcBef>
                <a:spcPct val="0"/>
              </a:spcBef>
            </a:pPr>
            <a:endParaRPr lang="en-US" altLang="zh-CN" sz="18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endParaRPr lang="en-US" altLang="zh-CN" sz="34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6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	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14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14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800" dirty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800" dirty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80000"/>
              </a:lnSpc>
            </a:pPr>
            <a:endParaRPr lang="en-US" altLang="zh-CN" sz="100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687" y="815280"/>
            <a:ext cx="5632626" cy="31683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547664" y="4000273"/>
            <a:ext cx="60486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hlinkClick r:id="rId5"/>
              </a:rPr>
              <a:t>https://pan.baidu.com/s/1OoNeKcPaYOOsxgkYUcBGig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8737632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256B9B"/>
      </a:accent1>
      <a:accent2>
        <a:srgbClr val="003366"/>
      </a:accent2>
      <a:accent3>
        <a:srgbClr val="FFFFFF"/>
      </a:accent3>
      <a:accent4>
        <a:srgbClr val="000000"/>
      </a:accent4>
      <a:accent5>
        <a:srgbClr val="ACBACB"/>
      </a:accent5>
      <a:accent6>
        <a:srgbClr val="002D5C"/>
      </a:accent6>
      <a:hlink>
        <a:srgbClr val="0066CC"/>
      </a:hlink>
      <a:folHlink>
        <a:srgbClr val="808080"/>
      </a:folHlink>
    </a:clrScheme>
    <a:fontScheme name="默认设计模板">
      <a:majorFont>
        <a:latin typeface="Arial"/>
        <a:ea typeface="华文细黑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256B9B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CBACB"/>
        </a:accent5>
        <a:accent6>
          <a:srgbClr val="002D5C"/>
        </a:accent6>
        <a:hlink>
          <a:srgbClr val="0066CC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rdriDesign">
  <a:themeElements>
    <a:clrScheme name="Nordri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3399"/>
      </a:hlink>
      <a:folHlink>
        <a:srgbClr val="3366CC"/>
      </a:folHlink>
    </a:clrScheme>
    <a:fontScheme name="Nordri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ordri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33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62BC"/>
        </a:accent1>
        <a:accent2>
          <a:srgbClr val="22458A"/>
        </a:accent2>
        <a:accent3>
          <a:srgbClr val="FFFFFF"/>
        </a:accent3>
        <a:accent4>
          <a:srgbClr val="000000"/>
        </a:accent4>
        <a:accent5>
          <a:srgbClr val="ACB7DA"/>
        </a:accent5>
        <a:accent6>
          <a:srgbClr val="1E3E7D"/>
        </a:accent6>
        <a:hlink>
          <a:srgbClr val="0000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66CC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2D5C"/>
        </a:accent6>
        <a:hlink>
          <a:srgbClr val="003366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7</TotalTime>
  <Words>231</Words>
  <Application>Microsoft Office PowerPoint</Application>
  <PresentationFormat>全屏显示(4:3)</PresentationFormat>
  <Paragraphs>20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4" baseType="lpstr">
      <vt:lpstr>黑体</vt:lpstr>
      <vt:lpstr>华文细黑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默认设计模板</vt:lpstr>
      <vt:lpstr>NordriDesign</vt:lpstr>
      <vt:lpstr>Equation</vt:lpstr>
      <vt:lpstr>理论作业</vt:lpstr>
      <vt:lpstr>编程作业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driDesign原创免费模板</dc:title>
  <dc:creator>nordridesign</dc:creator>
  <cp:keywords>nordridesign,ppt</cp:keywords>
  <dc:description>Nordridesign.com</dc:description>
  <cp:lastModifiedBy>user</cp:lastModifiedBy>
  <cp:revision>1914</cp:revision>
  <dcterms:created xsi:type="dcterms:W3CDTF">2009-03-18T12:50:38Z</dcterms:created>
  <dcterms:modified xsi:type="dcterms:W3CDTF">2024-10-06T04:43:25Z</dcterms:modified>
</cp:coreProperties>
</file>